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5298" w:rsidRDefault="00DB5298" w:rsidP="00DB5298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Билет №</w:t>
      </w:r>
      <w:r w:rsidR="00D4404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3.</w:t>
      </w:r>
    </w:p>
    <w:p w:rsidR="0026195A" w:rsidRPr="0026195A" w:rsidRDefault="0026195A" w:rsidP="0026195A">
      <w:pPr>
        <w:pStyle w:val="a5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  <w:r w:rsidRPr="0026195A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26195A" w:rsidRPr="0026195A" w:rsidRDefault="0026195A" w:rsidP="0026195A">
      <w:pPr>
        <w:pStyle w:val="a5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26195A" w:rsidRPr="0026195A" w:rsidRDefault="0026195A" w:rsidP="0026195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26195A" w:rsidRPr="0026195A" w:rsidRDefault="0026195A" w:rsidP="0026195A">
      <w:pPr>
        <w:jc w:val="center"/>
        <w:rPr>
          <w:rFonts w:ascii="Times New Roman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object w:dxaOrig="6475" w:dyaOrig="3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53.75pt" o:ole="">
            <v:imagedata r:id="rId5" o:title=""/>
          </v:shape>
          <o:OLEObject Type="Embed" ProgID="Word.Picture.8" ShapeID="_x0000_i1025" DrawAspect="Content" ObjectID="_1370965884" r:id="rId6"/>
        </w:object>
      </w:r>
    </w:p>
    <w:p w:rsidR="00C72368" w:rsidRPr="0026195A" w:rsidRDefault="0026195A" w:rsidP="0026195A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26195A" w:rsidRPr="009E466F" w:rsidRDefault="0026195A" w:rsidP="009E466F">
      <w:pPr>
        <w:pStyle w:val="a5"/>
        <w:numPr>
          <w:ilvl w:val="0"/>
          <w:numId w:val="1"/>
        </w:numPr>
        <w:rPr>
          <w:rFonts w:ascii="Times New Roman" w:hAnsi="Times New Roman" w:cs="Times New Roman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Записать трехслойную явную схему для уравнения гиперболического типа. </w:t>
      </w:r>
      <w:r w:rsidRPr="009E466F">
        <w:rPr>
          <w:rFonts w:ascii="Times New Roman" w:hAnsi="Times New Roman" w:cs="Times New Roman"/>
          <w:sz w:val="26"/>
          <w:szCs w:val="26"/>
        </w:rPr>
        <w:t>(5 баллов)</w:t>
      </w:r>
    </w:p>
    <w:p w:rsidR="009E466F" w:rsidRPr="009E466F" w:rsidRDefault="009E466F" w:rsidP="009E466F">
      <w:pPr>
        <w:pStyle w:val="a5"/>
        <w:ind w:left="360"/>
        <w:rPr>
          <w:rFonts w:ascii="Times New Roman" w:hAnsi="Times New Roman" w:cs="Times New Roman"/>
        </w:rPr>
      </w:pPr>
    </w:p>
    <w:p w:rsidR="009E466F" w:rsidRDefault="0026195A" w:rsidP="009E466F">
      <w:pPr>
        <w:pStyle w:val="a5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26195A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26195A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26195A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9E466F" w:rsidRPr="009E466F" w:rsidRDefault="009E466F" w:rsidP="009E466F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26195A" w:rsidRPr="00A16A98" w:rsidRDefault="0026195A" w:rsidP="0026195A">
      <w:pPr>
        <w:pStyle w:val="a5"/>
        <w:numPr>
          <w:ilvl w:val="0"/>
          <w:numId w:val="1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26195A" w:rsidRPr="000C2C15" w:rsidRDefault="0026195A" w:rsidP="0026195A">
      <w:pPr>
        <w:pStyle w:val="a5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79">
          <v:shape id="_x0000_i1026" type="#_x0000_t75" style="width:171pt;height:2in" o:ole="">
            <v:imagedata r:id="rId7" o:title=""/>
          </v:shape>
          <o:OLEObject Type="Embed" ProgID="Word.Picture.8" ShapeID="_x0000_i1026" DrawAspect="Content" ObjectID="_1370965885" r:id="rId8"/>
        </w:object>
      </w:r>
    </w:p>
    <w:p w:rsidR="00CF5227" w:rsidRPr="009E466F" w:rsidRDefault="0026195A" w:rsidP="00CF5227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26195A" w:rsidRPr="00CF5227" w:rsidRDefault="0026195A" w:rsidP="00CF5227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26195A" w:rsidRPr="000C2C15" w:rsidRDefault="0026195A" w:rsidP="0026195A">
      <w:pPr>
        <w:pStyle w:val="a5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27" type="#_x0000_t75" style="width:139.5pt;height:213pt" o:ole="">
            <v:imagedata r:id="rId9" o:title=""/>
          </v:shape>
          <o:OLEObject Type="Embed" ProgID="Word.Picture.8" ShapeID="_x0000_i1027" DrawAspect="Content" ObjectID="_1370965886" r:id="rId10"/>
        </w:object>
      </w:r>
    </w:p>
    <w:p w:rsidR="0026195A" w:rsidRDefault="0026195A" w:rsidP="0026195A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513B70" w:rsidRPr="00513B70" w:rsidRDefault="00513B70" w:rsidP="00513B70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513B70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513B70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513B70" w:rsidRPr="00513B70" w:rsidRDefault="00513B70" w:rsidP="00513B70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13B70">
        <w:rPr>
          <w:rFonts w:ascii="Times New Roman" w:hAnsi="Times New Roman" w:cs="Times New Roman"/>
          <w:sz w:val="26"/>
          <w:szCs w:val="26"/>
        </w:rPr>
        <w:object w:dxaOrig="5935" w:dyaOrig="2879">
          <v:shape id="_x0000_i1028" type="#_x0000_t75" style="width:215.25pt;height:112.5pt" o:ole="">
            <v:imagedata r:id="rId11" o:title="" cropbottom="14581f" cropright="17968f"/>
          </v:shape>
          <o:OLEObject Type="Embed" ProgID="Word.Picture.8" ShapeID="_x0000_i1028" DrawAspect="Content" ObjectID="_1370965887" r:id="rId12"/>
        </w:object>
      </w:r>
    </w:p>
    <w:p w:rsidR="00513B70" w:rsidRPr="00513B70" w:rsidRDefault="00513B70" w:rsidP="00513B7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513B70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29" type="#_x0000_t75" style="width:42.75pt;height:21.75pt" o:ole="">
            <v:imagedata r:id="rId13" o:title=""/>
          </v:shape>
          <o:OLEObject Type="Embed" ProgID="Equation.DSMT4" ShapeID="_x0000_i1029" DrawAspect="Content" ObjectID="_1370965888" r:id="rId14"/>
        </w:object>
      </w:r>
      <w:r w:rsidRPr="00513B70">
        <w:rPr>
          <w:rFonts w:ascii="Times New Roman" w:hAnsi="Times New Roman" w:cs="Times New Roman"/>
          <w:sz w:val="26"/>
          <w:szCs w:val="26"/>
        </w:rPr>
        <w:t xml:space="preserve">,  </w:t>
      </w:r>
      <w:r w:rsidRPr="00513B70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0" type="#_x0000_t75" style="width:54.75pt;height:36.75pt" o:ole="">
            <v:imagedata r:id="rId15" o:title=""/>
          </v:shape>
          <o:OLEObject Type="Embed" ProgID="Equation.DSMT4" ShapeID="_x0000_i1030" DrawAspect="Content" ObjectID="_1370965889" r:id="rId16"/>
        </w:object>
      </w:r>
      <w:r w:rsidRPr="00513B70">
        <w:rPr>
          <w:rFonts w:ascii="Times New Roman" w:hAnsi="Times New Roman" w:cs="Times New Roman"/>
          <w:sz w:val="26"/>
          <w:szCs w:val="26"/>
        </w:rPr>
        <w:t xml:space="preserve">,  </w:t>
      </w:r>
      <w:r w:rsidRPr="00513B70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31" type="#_x0000_t75" style="width:62.25pt;height:36.75pt" o:ole="">
            <v:imagedata r:id="rId17" o:title=""/>
          </v:shape>
          <o:OLEObject Type="Embed" ProgID="Equation.DSMT4" ShapeID="_x0000_i1031" DrawAspect="Content" ObjectID="_1370965890" r:id="rId18"/>
        </w:object>
      </w:r>
      <w:r w:rsidRPr="00513B70">
        <w:rPr>
          <w:rFonts w:ascii="Times New Roman" w:hAnsi="Times New Roman" w:cs="Times New Roman"/>
          <w:sz w:val="26"/>
          <w:szCs w:val="26"/>
        </w:rPr>
        <w:t xml:space="preserve">, </w:t>
      </w:r>
      <w:r w:rsidRPr="00513B70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32" type="#_x0000_t75" style="width:114.75pt;height:36.75pt" o:ole="">
            <v:imagedata r:id="rId19" o:title=""/>
          </v:shape>
          <o:OLEObject Type="Embed" ProgID="Equation.DSMT4" ShapeID="_x0000_i1032" DrawAspect="Content" ObjectID="_1370965891" r:id="rId20"/>
        </w:object>
      </w:r>
      <w:r w:rsidRPr="00513B70">
        <w:rPr>
          <w:rFonts w:ascii="Times New Roman" w:hAnsi="Times New Roman" w:cs="Times New Roman"/>
          <w:sz w:val="26"/>
          <w:szCs w:val="26"/>
        </w:rPr>
        <w:t>. (5 баллов)</w:t>
      </w:r>
    </w:p>
    <w:p w:rsidR="0026195A" w:rsidRPr="00513B70" w:rsidRDefault="00513B70" w:rsidP="00513B70">
      <w:pPr>
        <w:pStyle w:val="a5"/>
        <w:numPr>
          <w:ilvl w:val="0"/>
          <w:numId w:val="1"/>
        </w:numPr>
        <w:rPr>
          <w:rFonts w:ascii="Times New Roman" w:hAnsi="Times New Roman" w:cs="Times New Roman"/>
        </w:rPr>
      </w:pPr>
      <w:r w:rsidRPr="00513B70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ЛОС? (5 баллов)</w:t>
      </w:r>
    </w:p>
    <w:p w:rsidR="00513B70" w:rsidRPr="00513B70" w:rsidRDefault="00513B70" w:rsidP="00513B70">
      <w:pPr>
        <w:pStyle w:val="a5"/>
        <w:ind w:left="360"/>
        <w:rPr>
          <w:rFonts w:ascii="Times New Roman" w:hAnsi="Times New Roman" w:cs="Times New Roman"/>
        </w:rPr>
      </w:pPr>
    </w:p>
    <w:p w:rsidR="00513B70" w:rsidRPr="00513B70" w:rsidRDefault="00513B70" w:rsidP="00513B70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513B70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декартовой системе координат для гармонической задачи при ее МКЭ-аппроксимации:</w:t>
      </w:r>
    </w:p>
    <w:p w:rsidR="00513B70" w:rsidRPr="00513B70" w:rsidRDefault="00513B70" w:rsidP="00513B70">
      <w:pPr>
        <w:pStyle w:val="a5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13B70">
        <w:rPr>
          <w:rFonts w:ascii="Times New Roman" w:hAnsi="Times New Roman" w:cs="Times New Roman"/>
        </w:rPr>
        <w:object w:dxaOrig="3019" w:dyaOrig="960">
          <v:shape id="_x0000_i1033" type="#_x0000_t75" style="width:150.75pt;height:48pt" o:ole="">
            <v:imagedata r:id="rId21" o:title=""/>
          </v:shape>
          <o:OLEObject Type="Embed" ProgID="Equation.DSMT4" ShapeID="_x0000_i1033" DrawAspect="Content" ObjectID="_1370965892" r:id="rId22"/>
        </w:object>
      </w:r>
      <w:r w:rsidRPr="00513B70">
        <w:rPr>
          <w:rFonts w:ascii="Times New Roman" w:hAnsi="Times New Roman" w:cs="Times New Roman"/>
          <w:sz w:val="26"/>
          <w:szCs w:val="26"/>
        </w:rPr>
        <w:t>(5 баллов)</w:t>
      </w:r>
    </w:p>
    <w:p w:rsidR="001840EE" w:rsidRDefault="001840EE">
      <w:r>
        <w:br w:type="page"/>
      </w:r>
    </w:p>
    <w:p w:rsidR="001840EE" w:rsidRDefault="001840EE" w:rsidP="001840EE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D4404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4.</w:t>
      </w:r>
    </w:p>
    <w:p w:rsidR="001840EE" w:rsidRPr="007F5928" w:rsidRDefault="001840EE" w:rsidP="007F5928">
      <w:pPr>
        <w:pStyle w:val="a5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  <w:r w:rsidRPr="007F5928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1840EE" w:rsidRPr="0026195A" w:rsidRDefault="001840EE" w:rsidP="001840EE">
      <w:pPr>
        <w:pStyle w:val="a5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1840EE" w:rsidRPr="0026195A" w:rsidRDefault="001840EE" w:rsidP="001840EE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1840EE" w:rsidRPr="0026195A" w:rsidRDefault="001840EE" w:rsidP="001840EE">
      <w:pPr>
        <w:jc w:val="center"/>
        <w:rPr>
          <w:rFonts w:ascii="Times New Roman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object w:dxaOrig="6475" w:dyaOrig="3074">
          <v:shape id="_x0000_i1034" type="#_x0000_t75" style="width:324pt;height:153.75pt" o:ole="">
            <v:imagedata r:id="rId5" o:title=""/>
          </v:shape>
          <o:OLEObject Type="Embed" ProgID="Word.Picture.8" ShapeID="_x0000_i1034" DrawAspect="Content" ObjectID="_1370965893" r:id="rId23"/>
        </w:object>
      </w:r>
    </w:p>
    <w:p w:rsidR="001840EE" w:rsidRPr="0026195A" w:rsidRDefault="001840EE" w:rsidP="001840EE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7F5928" w:rsidRDefault="007F5928" w:rsidP="007F5928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25076">
        <w:rPr>
          <w:rFonts w:ascii="Times New Roman" w:hAnsi="Times New Roman" w:cs="Times New Roman"/>
          <w:sz w:val="26"/>
          <w:szCs w:val="26"/>
        </w:rPr>
        <w:t>Записать трехслойную явную схему для уравнения параболического типа. (5 баллов)</w:t>
      </w:r>
    </w:p>
    <w:p w:rsidR="00E25076" w:rsidRPr="00E25076" w:rsidRDefault="00E25076" w:rsidP="00E25076">
      <w:pPr>
        <w:pStyle w:val="a5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E25076" w:rsidRDefault="007F5928" w:rsidP="00E25076">
      <w:pPr>
        <w:pStyle w:val="a5"/>
        <w:numPr>
          <w:ilvl w:val="0"/>
          <w:numId w:val="4"/>
        </w:numPr>
        <w:spacing w:after="0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E25076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E25076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E25076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E25076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E25076" w:rsidRPr="00E25076" w:rsidRDefault="00E25076" w:rsidP="00E25076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7F5928" w:rsidRPr="007F5928" w:rsidRDefault="007F5928" w:rsidP="007F5928">
      <w:pPr>
        <w:pStyle w:val="a5"/>
        <w:numPr>
          <w:ilvl w:val="0"/>
          <w:numId w:val="4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7F5928" w:rsidRPr="000C2C15" w:rsidRDefault="007F5928" w:rsidP="007F5928">
      <w:pPr>
        <w:pStyle w:val="a5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35" type="#_x0000_t75" style="width:171pt;height:2in" o:ole="">
            <v:imagedata r:id="rId24" o:title=""/>
          </v:shape>
          <o:OLEObject Type="Embed" ProgID="Word.Picture.8" ShapeID="_x0000_i1035" DrawAspect="Content" ObjectID="_1370965894" r:id="rId25"/>
        </w:object>
      </w:r>
    </w:p>
    <w:p w:rsidR="007F5928" w:rsidRPr="009E466F" w:rsidRDefault="007F5928" w:rsidP="001E635A">
      <w:pPr>
        <w:pStyle w:val="a5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7F5928" w:rsidRPr="001E635A" w:rsidRDefault="007F5928" w:rsidP="001E635A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E635A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7F5928" w:rsidRPr="000C2C15" w:rsidRDefault="007F5928" w:rsidP="007F5928">
      <w:pPr>
        <w:pStyle w:val="a5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36" type="#_x0000_t75" style="width:139.5pt;height:213pt" o:ole="">
            <v:imagedata r:id="rId26" o:title=""/>
          </v:shape>
          <o:OLEObject Type="Embed" ProgID="Word.Picture.8" ShapeID="_x0000_i1036" DrawAspect="Content" ObjectID="_1370965895" r:id="rId27"/>
        </w:object>
      </w:r>
    </w:p>
    <w:p w:rsidR="007F5928" w:rsidRPr="00C630DF" w:rsidRDefault="007F5928" w:rsidP="00C630DF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C630DF" w:rsidRPr="00C630DF" w:rsidRDefault="00C630DF" w:rsidP="001E635A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C630DF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C630DF" w:rsidRPr="00C630DF" w:rsidRDefault="00C630DF" w:rsidP="00C630DF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object w:dxaOrig="5935" w:dyaOrig="2879">
          <v:shape id="_x0000_i1037" type="#_x0000_t75" style="width:215.25pt;height:112.5pt" o:ole="">
            <v:imagedata r:id="rId11" o:title="" cropbottom="14581f" cropright="17968f"/>
          </v:shape>
          <o:OLEObject Type="Embed" ProgID="Word.Picture.8" ShapeID="_x0000_i1037" DrawAspect="Content" ObjectID="_1370965896" r:id="rId28"/>
        </w:object>
      </w:r>
    </w:p>
    <w:p w:rsidR="00C630DF" w:rsidRPr="00C630DF" w:rsidRDefault="00C630DF" w:rsidP="00C630DF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38" type="#_x0000_t75" style="width:42.75pt;height:21.75pt" o:ole="">
            <v:imagedata r:id="rId13" o:title=""/>
          </v:shape>
          <o:OLEObject Type="Embed" ProgID="Equation.DSMT4" ShapeID="_x0000_i1038" DrawAspect="Content" ObjectID="_1370965897" r:id="rId29"/>
        </w:object>
      </w:r>
      <w:r w:rsidRPr="00C630DF">
        <w:rPr>
          <w:rFonts w:ascii="Times New Roman" w:hAnsi="Times New Roman" w:cs="Times New Roman"/>
          <w:sz w:val="26"/>
          <w:szCs w:val="26"/>
        </w:rPr>
        <w:t xml:space="preserve">,  </w:t>
      </w:r>
      <w:r w:rsidRPr="00C630DF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9" type="#_x0000_t75" style="width:54.75pt;height:36.75pt" o:ole="">
            <v:imagedata r:id="rId15" o:title=""/>
          </v:shape>
          <o:OLEObject Type="Embed" ProgID="Equation.DSMT4" ShapeID="_x0000_i1039" DrawAspect="Content" ObjectID="_1370965898" r:id="rId30"/>
        </w:object>
      </w:r>
      <w:r w:rsidRPr="00C630DF">
        <w:rPr>
          <w:rFonts w:ascii="Times New Roman" w:hAnsi="Times New Roman" w:cs="Times New Roman"/>
          <w:sz w:val="26"/>
          <w:szCs w:val="26"/>
        </w:rPr>
        <w:t xml:space="preserve">,  </w:t>
      </w:r>
      <w:r w:rsidRPr="00C630DF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0" type="#_x0000_t75" style="width:62.25pt;height:36.75pt" o:ole="">
            <v:imagedata r:id="rId17" o:title=""/>
          </v:shape>
          <o:OLEObject Type="Embed" ProgID="Equation.DSMT4" ShapeID="_x0000_i1040" DrawAspect="Content" ObjectID="_1370965899" r:id="rId31"/>
        </w:object>
      </w:r>
      <w:r w:rsidRPr="00C630DF">
        <w:rPr>
          <w:rFonts w:ascii="Times New Roman" w:hAnsi="Times New Roman" w:cs="Times New Roman"/>
          <w:sz w:val="26"/>
          <w:szCs w:val="26"/>
        </w:rPr>
        <w:t xml:space="preserve">, </w:t>
      </w:r>
      <w:r w:rsidRPr="00C630DF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1" type="#_x0000_t75" style="width:114.75pt;height:36.75pt" o:ole="">
            <v:imagedata r:id="rId19" o:title=""/>
          </v:shape>
          <o:OLEObject Type="Embed" ProgID="Equation.DSMT4" ShapeID="_x0000_i1041" DrawAspect="Content" ObjectID="_1370965900" r:id="rId32"/>
        </w:object>
      </w:r>
      <w:r w:rsidRPr="00C630DF">
        <w:rPr>
          <w:rFonts w:ascii="Times New Roman" w:hAnsi="Times New Roman" w:cs="Times New Roman"/>
          <w:sz w:val="26"/>
          <w:szCs w:val="26"/>
        </w:rPr>
        <w:t>. (5 баллов)</w:t>
      </w:r>
    </w:p>
    <w:p w:rsidR="00513B70" w:rsidRDefault="00C630DF" w:rsidP="001E635A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МСГ? (5 баллов)</w:t>
      </w:r>
    </w:p>
    <w:p w:rsidR="00C630DF" w:rsidRPr="00C630DF" w:rsidRDefault="00C630DF" w:rsidP="00C630DF">
      <w:pPr>
        <w:pStyle w:val="a5"/>
        <w:ind w:left="360"/>
        <w:rPr>
          <w:rFonts w:ascii="Times New Roman" w:hAnsi="Times New Roman" w:cs="Times New Roman"/>
          <w:sz w:val="26"/>
          <w:szCs w:val="26"/>
        </w:rPr>
      </w:pPr>
    </w:p>
    <w:p w:rsidR="00C630DF" w:rsidRPr="00C630DF" w:rsidRDefault="00C630DF" w:rsidP="001E635A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декартовой системе координат для гармонической задачи при ее МКЭ-аппроксимации:</w:t>
      </w:r>
    </w:p>
    <w:p w:rsidR="00C630DF" w:rsidRPr="00C630DF" w:rsidRDefault="00C630DF" w:rsidP="00C630DF">
      <w:pPr>
        <w:pStyle w:val="a5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object w:dxaOrig="3019" w:dyaOrig="960">
          <v:shape id="_x0000_i1042" type="#_x0000_t75" style="width:150.75pt;height:48pt" o:ole="">
            <v:imagedata r:id="rId21" o:title=""/>
          </v:shape>
          <o:OLEObject Type="Embed" ProgID="Equation.DSMT4" ShapeID="_x0000_i1042" DrawAspect="Content" ObjectID="_1370965901" r:id="rId33"/>
        </w:object>
      </w:r>
      <w:r w:rsidRPr="00C630DF">
        <w:rPr>
          <w:rFonts w:ascii="Times New Roman" w:hAnsi="Times New Roman" w:cs="Times New Roman"/>
          <w:sz w:val="26"/>
          <w:szCs w:val="26"/>
        </w:rPr>
        <w:t>(5 баллов)</w:t>
      </w:r>
    </w:p>
    <w:p w:rsidR="00EF59D2" w:rsidRDefault="00EF59D2">
      <w:r>
        <w:br w:type="page"/>
      </w:r>
    </w:p>
    <w:p w:rsidR="00EF59D2" w:rsidRDefault="00EF59D2" w:rsidP="00EF59D2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D4404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5.</w:t>
      </w:r>
    </w:p>
    <w:p w:rsidR="00EF59D2" w:rsidRPr="00EF59D2" w:rsidRDefault="00EF59D2" w:rsidP="00EF59D2">
      <w:pPr>
        <w:pStyle w:val="a5"/>
        <w:numPr>
          <w:ilvl w:val="0"/>
          <w:numId w:val="5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EF59D2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  <w:r w:rsidRPr="00EF59D2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EF59D2" w:rsidRPr="0026195A" w:rsidRDefault="00EF59D2" w:rsidP="00EF59D2">
      <w:pPr>
        <w:pStyle w:val="a5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EF59D2" w:rsidRPr="0026195A" w:rsidRDefault="00EF59D2" w:rsidP="00EF59D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EF59D2" w:rsidRPr="0026195A" w:rsidRDefault="00EF59D2" w:rsidP="00EF59D2">
      <w:pPr>
        <w:jc w:val="center"/>
        <w:rPr>
          <w:rFonts w:ascii="Times New Roman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object w:dxaOrig="6475" w:dyaOrig="3074">
          <v:shape id="_x0000_i1043" type="#_x0000_t75" style="width:324pt;height:153.75pt" o:ole="">
            <v:imagedata r:id="rId5" o:title=""/>
          </v:shape>
          <o:OLEObject Type="Embed" ProgID="Word.Picture.8" ShapeID="_x0000_i1043" DrawAspect="Content" ObjectID="_1370965902" r:id="rId34"/>
        </w:object>
      </w:r>
    </w:p>
    <w:p w:rsidR="00EF59D2" w:rsidRPr="0026195A" w:rsidRDefault="00EF59D2" w:rsidP="00EF59D2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1E635A" w:rsidRDefault="001E635A" w:rsidP="001E635A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E635A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гиперболического типа. (5 баллов)</w:t>
      </w:r>
    </w:p>
    <w:p w:rsidR="001E635A" w:rsidRPr="001E635A" w:rsidRDefault="001E635A" w:rsidP="001E635A">
      <w:pPr>
        <w:pStyle w:val="a5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1E635A" w:rsidRDefault="001E635A" w:rsidP="001E635A">
      <w:pPr>
        <w:pStyle w:val="a5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25076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E25076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E25076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E25076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1E635A" w:rsidRPr="00E25076" w:rsidRDefault="001E635A" w:rsidP="001E635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1E635A" w:rsidRPr="007F5928" w:rsidRDefault="001E635A" w:rsidP="001E635A">
      <w:pPr>
        <w:pStyle w:val="a5"/>
        <w:numPr>
          <w:ilvl w:val="0"/>
          <w:numId w:val="5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1E635A" w:rsidRPr="000C2C15" w:rsidRDefault="001E635A" w:rsidP="001E635A">
      <w:pPr>
        <w:pStyle w:val="a5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44" type="#_x0000_t75" style="width:171pt;height:2in" o:ole="">
            <v:imagedata r:id="rId35" o:title=""/>
          </v:shape>
          <o:OLEObject Type="Embed" ProgID="Word.Picture.8" ShapeID="_x0000_i1044" DrawAspect="Content" ObjectID="_1370965903" r:id="rId36"/>
        </w:object>
      </w:r>
    </w:p>
    <w:p w:rsidR="001E635A" w:rsidRPr="009E466F" w:rsidRDefault="001E635A" w:rsidP="001E635A">
      <w:pPr>
        <w:pStyle w:val="a5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1E635A" w:rsidRPr="00CF5227" w:rsidRDefault="001E635A" w:rsidP="001E635A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1E635A" w:rsidRPr="000C2C15" w:rsidRDefault="001E635A" w:rsidP="001E635A">
      <w:pPr>
        <w:pStyle w:val="a5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45" type="#_x0000_t75" style="width:139.5pt;height:213pt" o:ole="">
            <v:imagedata r:id="rId37" o:title=""/>
          </v:shape>
          <o:OLEObject Type="Embed" ProgID="Word.Picture.8" ShapeID="_x0000_i1045" DrawAspect="Content" ObjectID="_1370965904" r:id="rId38"/>
        </w:object>
      </w:r>
    </w:p>
    <w:p w:rsidR="001E635A" w:rsidRPr="00C630DF" w:rsidRDefault="001E635A" w:rsidP="001E635A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853BE2" w:rsidRPr="00853BE2" w:rsidRDefault="00853BE2" w:rsidP="00853BE2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53BE2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853BE2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853BE2" w:rsidRPr="00853BE2" w:rsidRDefault="00853BE2" w:rsidP="00853BE2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853BE2">
        <w:rPr>
          <w:rFonts w:ascii="Times New Roman" w:hAnsi="Times New Roman" w:cs="Times New Roman"/>
          <w:sz w:val="26"/>
          <w:szCs w:val="26"/>
        </w:rPr>
        <w:object w:dxaOrig="5935" w:dyaOrig="2879">
          <v:shape id="_x0000_i1046" type="#_x0000_t75" style="width:215.25pt;height:112.5pt" o:ole="">
            <v:imagedata r:id="rId11" o:title="" cropbottom="14581f" cropright="17968f"/>
          </v:shape>
          <o:OLEObject Type="Embed" ProgID="Word.Picture.8" ShapeID="_x0000_i1046" DrawAspect="Content" ObjectID="_1370965905" r:id="rId39"/>
        </w:object>
      </w:r>
    </w:p>
    <w:p w:rsidR="00853BE2" w:rsidRPr="00853BE2" w:rsidRDefault="00853BE2" w:rsidP="00853BE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853BE2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47" type="#_x0000_t75" style="width:42.75pt;height:21.75pt" o:ole="">
            <v:imagedata r:id="rId13" o:title=""/>
          </v:shape>
          <o:OLEObject Type="Embed" ProgID="Equation.DSMT4" ShapeID="_x0000_i1047" DrawAspect="Content" ObjectID="_1370965906" r:id="rId40"/>
        </w:object>
      </w:r>
      <w:r w:rsidRPr="00853BE2">
        <w:rPr>
          <w:rFonts w:ascii="Times New Roman" w:hAnsi="Times New Roman" w:cs="Times New Roman"/>
          <w:sz w:val="26"/>
          <w:szCs w:val="26"/>
        </w:rPr>
        <w:t xml:space="preserve">,  </w:t>
      </w:r>
      <w:r w:rsidRPr="00853BE2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48" type="#_x0000_t75" style="width:54.75pt;height:36.75pt" o:ole="">
            <v:imagedata r:id="rId15" o:title=""/>
          </v:shape>
          <o:OLEObject Type="Embed" ProgID="Equation.DSMT4" ShapeID="_x0000_i1048" DrawAspect="Content" ObjectID="_1370965907" r:id="rId41"/>
        </w:object>
      </w:r>
      <w:r w:rsidRPr="00853BE2">
        <w:rPr>
          <w:rFonts w:ascii="Times New Roman" w:hAnsi="Times New Roman" w:cs="Times New Roman"/>
          <w:sz w:val="26"/>
          <w:szCs w:val="26"/>
        </w:rPr>
        <w:t xml:space="preserve">,  </w:t>
      </w:r>
      <w:r w:rsidRPr="00853BE2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9" type="#_x0000_t75" style="width:62.25pt;height:36.75pt" o:ole="">
            <v:imagedata r:id="rId17" o:title=""/>
          </v:shape>
          <o:OLEObject Type="Embed" ProgID="Equation.DSMT4" ShapeID="_x0000_i1049" DrawAspect="Content" ObjectID="_1370965908" r:id="rId42"/>
        </w:object>
      </w:r>
      <w:r w:rsidRPr="00853BE2">
        <w:rPr>
          <w:rFonts w:ascii="Times New Roman" w:hAnsi="Times New Roman" w:cs="Times New Roman"/>
          <w:sz w:val="26"/>
          <w:szCs w:val="26"/>
        </w:rPr>
        <w:t xml:space="preserve">, </w:t>
      </w:r>
      <w:r w:rsidRPr="00853BE2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0" type="#_x0000_t75" style="width:114.75pt;height:36.75pt" o:ole="">
            <v:imagedata r:id="rId19" o:title=""/>
          </v:shape>
          <o:OLEObject Type="Embed" ProgID="Equation.DSMT4" ShapeID="_x0000_i1050" DrawAspect="Content" ObjectID="_1370965909" r:id="rId43"/>
        </w:object>
      </w:r>
      <w:r w:rsidRPr="00853BE2">
        <w:rPr>
          <w:rFonts w:ascii="Times New Roman" w:hAnsi="Times New Roman" w:cs="Times New Roman"/>
          <w:sz w:val="26"/>
          <w:szCs w:val="26"/>
        </w:rPr>
        <w:t>.  (5 баллов)</w:t>
      </w:r>
    </w:p>
    <w:p w:rsidR="00853BE2" w:rsidRDefault="00853BE2" w:rsidP="00853BE2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53BE2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853BE2">
        <w:rPr>
          <w:rFonts w:ascii="Times New Roman" w:hAnsi="Times New Roman" w:cs="Times New Roman"/>
          <w:sz w:val="26"/>
          <w:szCs w:val="26"/>
          <w:lang w:val="en-US"/>
        </w:rPr>
        <w:t>BCG</w:t>
      </w:r>
      <w:r w:rsidRPr="00853BE2">
        <w:rPr>
          <w:rFonts w:ascii="Times New Roman" w:hAnsi="Times New Roman" w:cs="Times New Roman"/>
          <w:sz w:val="26"/>
          <w:szCs w:val="26"/>
        </w:rPr>
        <w:t>? (5 баллов)</w:t>
      </w:r>
    </w:p>
    <w:p w:rsidR="00853BE2" w:rsidRPr="00853BE2" w:rsidRDefault="00853BE2" w:rsidP="00853BE2">
      <w:pPr>
        <w:pStyle w:val="a5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853BE2" w:rsidRPr="00C630DF" w:rsidRDefault="00853BE2" w:rsidP="00853BE2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декартовой системе координат для гармонической задачи при ее МКЭ-аппроксимации:</w:t>
      </w:r>
    </w:p>
    <w:p w:rsidR="00853BE2" w:rsidRPr="00C630DF" w:rsidRDefault="00853BE2" w:rsidP="00853BE2">
      <w:pPr>
        <w:pStyle w:val="a5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object w:dxaOrig="3019" w:dyaOrig="960">
          <v:shape id="_x0000_i1051" type="#_x0000_t75" style="width:150.75pt;height:48pt" o:ole="">
            <v:imagedata r:id="rId21" o:title=""/>
          </v:shape>
          <o:OLEObject Type="Embed" ProgID="Equation.DSMT4" ShapeID="_x0000_i1051" DrawAspect="Content" ObjectID="_1370965910" r:id="rId44"/>
        </w:object>
      </w:r>
      <w:r w:rsidRPr="00C630DF">
        <w:rPr>
          <w:rFonts w:ascii="Times New Roman" w:hAnsi="Times New Roman" w:cs="Times New Roman"/>
          <w:sz w:val="26"/>
          <w:szCs w:val="26"/>
        </w:rPr>
        <w:t>(5 баллов)</w:t>
      </w:r>
    </w:p>
    <w:p w:rsidR="00B66FB5" w:rsidRDefault="00B66FB5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B66FB5" w:rsidRDefault="00B66FB5" w:rsidP="00B66FB5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D4404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6.</w:t>
      </w:r>
    </w:p>
    <w:p w:rsidR="00B66FB5" w:rsidRPr="000B5827" w:rsidRDefault="00B66FB5" w:rsidP="000B5827">
      <w:pPr>
        <w:pStyle w:val="a5"/>
        <w:numPr>
          <w:ilvl w:val="0"/>
          <w:numId w:val="8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B5827">
        <w:rPr>
          <w:rFonts w:ascii="Times New Roman" w:hAnsi="Times New Roman" w:cs="Times New Roman"/>
          <w:sz w:val="26"/>
          <w:szCs w:val="26"/>
        </w:rPr>
        <w:t>Построить конечно-разностную аппроксимацию для уравнения</w:t>
      </w:r>
      <w:r w:rsidRPr="000B5827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B66FB5" w:rsidRPr="0026195A" w:rsidRDefault="00B66FB5" w:rsidP="00B66FB5">
      <w:pPr>
        <w:pStyle w:val="a5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B66FB5" w:rsidRPr="0026195A" w:rsidRDefault="00B66FB5" w:rsidP="00B66FB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B66FB5" w:rsidRPr="0026195A" w:rsidRDefault="00B66FB5" w:rsidP="00B66FB5">
      <w:pPr>
        <w:jc w:val="center"/>
        <w:rPr>
          <w:rFonts w:ascii="Times New Roman" w:hAnsi="Times New Roman" w:cs="Times New Roman"/>
          <w:sz w:val="26"/>
          <w:szCs w:val="26"/>
        </w:rPr>
      </w:pPr>
      <w:r w:rsidRPr="0026195A">
        <w:rPr>
          <w:rFonts w:ascii="Times New Roman" w:hAnsi="Times New Roman" w:cs="Times New Roman"/>
          <w:sz w:val="26"/>
          <w:szCs w:val="26"/>
        </w:rPr>
        <w:object w:dxaOrig="6475" w:dyaOrig="3074">
          <v:shape id="_x0000_i1052" type="#_x0000_t75" style="width:324pt;height:153.75pt" o:ole="">
            <v:imagedata r:id="rId5" o:title=""/>
          </v:shape>
          <o:OLEObject Type="Embed" ProgID="Word.Picture.8" ShapeID="_x0000_i1052" DrawAspect="Content" ObjectID="_1370965911" r:id="rId45"/>
        </w:object>
      </w:r>
    </w:p>
    <w:p w:rsidR="00B66FB5" w:rsidRPr="0026195A" w:rsidRDefault="00B66FB5" w:rsidP="00B66FB5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162669" w:rsidRDefault="00162669" w:rsidP="00162669">
      <w:pPr>
        <w:pStyle w:val="a5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62669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параболического типа. (5 баллов)</w:t>
      </w:r>
    </w:p>
    <w:p w:rsidR="00162669" w:rsidRPr="00162669" w:rsidRDefault="00162669" w:rsidP="00162669">
      <w:pPr>
        <w:pStyle w:val="a5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162669" w:rsidRDefault="00162669" w:rsidP="00162669">
      <w:pPr>
        <w:pStyle w:val="a5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25076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E25076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E25076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σ</m:t>
        </m:r>
      </m:oMath>
      <w:r w:rsidRPr="00E25076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162669" w:rsidRPr="00E25076" w:rsidRDefault="00162669" w:rsidP="0016266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162669" w:rsidRPr="007F5928" w:rsidRDefault="00162669" w:rsidP="00162669">
      <w:pPr>
        <w:pStyle w:val="a5"/>
        <w:numPr>
          <w:ilvl w:val="0"/>
          <w:numId w:val="8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7F5928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162669" w:rsidRPr="000C2C15" w:rsidRDefault="00781E7A" w:rsidP="00162669">
      <w:pPr>
        <w:pStyle w:val="a5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53" type="#_x0000_t75" style="width:171pt;height:2in" o:ole="">
            <v:imagedata r:id="rId46" o:title=""/>
          </v:shape>
          <o:OLEObject Type="Embed" ProgID="Word.Picture.8" ShapeID="_x0000_i1053" DrawAspect="Content" ObjectID="_1370965912" r:id="rId47"/>
        </w:object>
      </w:r>
    </w:p>
    <w:p w:rsidR="00162669" w:rsidRPr="009E466F" w:rsidRDefault="00162669" w:rsidP="00162669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162669" w:rsidRPr="00CF5227" w:rsidRDefault="00162669" w:rsidP="00162669">
      <w:pPr>
        <w:pStyle w:val="a5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F5227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162669" w:rsidRPr="000C2C15" w:rsidRDefault="00500968" w:rsidP="00162669">
      <w:pPr>
        <w:pStyle w:val="a5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0">
          <v:shape id="_x0000_i1054" type="#_x0000_t75" style="width:139.5pt;height:213pt" o:ole="">
            <v:imagedata r:id="rId48" o:title=""/>
          </v:shape>
          <o:OLEObject Type="Embed" ProgID="Word.Picture.8" ShapeID="_x0000_i1054" DrawAspect="Content" ObjectID="_1370965913" r:id="rId49"/>
        </w:object>
      </w:r>
    </w:p>
    <w:p w:rsidR="00162669" w:rsidRPr="00C630DF" w:rsidRDefault="00162669" w:rsidP="00162669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500968" w:rsidRPr="00500968" w:rsidRDefault="00500968" w:rsidP="00500968">
      <w:pPr>
        <w:pStyle w:val="a5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500968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500968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500968" w:rsidRPr="00500968" w:rsidRDefault="00500968" w:rsidP="00500968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00968">
        <w:rPr>
          <w:rFonts w:ascii="Times New Roman" w:hAnsi="Times New Roman" w:cs="Times New Roman"/>
          <w:sz w:val="26"/>
          <w:szCs w:val="26"/>
        </w:rPr>
        <w:object w:dxaOrig="5935" w:dyaOrig="2879">
          <v:shape id="_x0000_i1055" type="#_x0000_t75" style="width:215.25pt;height:112.5pt" o:ole="">
            <v:imagedata r:id="rId11" o:title="" cropbottom="14581f" cropright="17968f"/>
          </v:shape>
          <o:OLEObject Type="Embed" ProgID="Word.Picture.8" ShapeID="_x0000_i1055" DrawAspect="Content" ObjectID="_1370965914" r:id="rId50"/>
        </w:object>
      </w:r>
    </w:p>
    <w:p w:rsidR="00500968" w:rsidRPr="00500968" w:rsidRDefault="00500968" w:rsidP="00500968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500968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56" type="#_x0000_t75" style="width:42.75pt;height:21.75pt" o:ole="">
            <v:imagedata r:id="rId13" o:title=""/>
          </v:shape>
          <o:OLEObject Type="Embed" ProgID="Equation.DSMT4" ShapeID="_x0000_i1056" DrawAspect="Content" ObjectID="_1370965915" r:id="rId51"/>
        </w:object>
      </w:r>
      <w:r w:rsidRPr="00500968">
        <w:rPr>
          <w:rFonts w:ascii="Times New Roman" w:hAnsi="Times New Roman" w:cs="Times New Roman"/>
          <w:sz w:val="26"/>
          <w:szCs w:val="26"/>
        </w:rPr>
        <w:t xml:space="preserve">,  </w:t>
      </w:r>
      <w:r w:rsidRPr="00500968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57" type="#_x0000_t75" style="width:54.75pt;height:36.75pt" o:ole="">
            <v:imagedata r:id="rId15" o:title=""/>
          </v:shape>
          <o:OLEObject Type="Embed" ProgID="Equation.DSMT4" ShapeID="_x0000_i1057" DrawAspect="Content" ObjectID="_1370965916" r:id="rId52"/>
        </w:object>
      </w:r>
      <w:r w:rsidRPr="00500968">
        <w:rPr>
          <w:rFonts w:ascii="Times New Roman" w:hAnsi="Times New Roman" w:cs="Times New Roman"/>
          <w:sz w:val="26"/>
          <w:szCs w:val="26"/>
        </w:rPr>
        <w:t xml:space="preserve">,  </w:t>
      </w:r>
      <w:r w:rsidRPr="00500968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58" type="#_x0000_t75" style="width:62.25pt;height:36.75pt" o:ole="">
            <v:imagedata r:id="rId17" o:title=""/>
          </v:shape>
          <o:OLEObject Type="Embed" ProgID="Equation.DSMT4" ShapeID="_x0000_i1058" DrawAspect="Content" ObjectID="_1370965917" r:id="rId53"/>
        </w:object>
      </w:r>
      <w:r w:rsidRPr="00500968">
        <w:rPr>
          <w:rFonts w:ascii="Times New Roman" w:hAnsi="Times New Roman" w:cs="Times New Roman"/>
          <w:sz w:val="26"/>
          <w:szCs w:val="26"/>
        </w:rPr>
        <w:t xml:space="preserve">, </w:t>
      </w:r>
      <w:r w:rsidRPr="00500968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9" type="#_x0000_t75" style="width:114.75pt;height:36.75pt" o:ole="">
            <v:imagedata r:id="rId19" o:title=""/>
          </v:shape>
          <o:OLEObject Type="Embed" ProgID="Equation.DSMT4" ShapeID="_x0000_i1059" DrawAspect="Content" ObjectID="_1370965918" r:id="rId54"/>
        </w:object>
      </w:r>
      <w:r w:rsidRPr="00500968">
        <w:rPr>
          <w:rFonts w:ascii="Times New Roman" w:hAnsi="Times New Roman" w:cs="Times New Roman"/>
          <w:sz w:val="26"/>
          <w:szCs w:val="26"/>
        </w:rPr>
        <w:t>.  (5 баллов)</w:t>
      </w:r>
    </w:p>
    <w:p w:rsidR="00500968" w:rsidRPr="00500968" w:rsidRDefault="00500968" w:rsidP="00500968">
      <w:pPr>
        <w:pStyle w:val="a5"/>
        <w:numPr>
          <w:ilvl w:val="0"/>
          <w:numId w:val="8"/>
        </w:numPr>
        <w:jc w:val="both"/>
        <w:rPr>
          <w:sz w:val="26"/>
          <w:szCs w:val="26"/>
        </w:rPr>
      </w:pPr>
      <w:r w:rsidRPr="00500968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500968">
        <w:rPr>
          <w:rFonts w:ascii="Times New Roman" w:hAnsi="Times New Roman" w:cs="Times New Roman"/>
          <w:sz w:val="26"/>
          <w:szCs w:val="26"/>
          <w:lang w:val="en-US"/>
        </w:rPr>
        <w:t>GMRES</w:t>
      </w:r>
      <w:r w:rsidRPr="00500968">
        <w:rPr>
          <w:rFonts w:ascii="Times New Roman" w:hAnsi="Times New Roman" w:cs="Times New Roman"/>
          <w:sz w:val="26"/>
          <w:szCs w:val="26"/>
        </w:rPr>
        <w:t>? (5 баллов)</w:t>
      </w:r>
    </w:p>
    <w:p w:rsidR="00500968" w:rsidRPr="00500968" w:rsidRDefault="00500968" w:rsidP="00500968">
      <w:pPr>
        <w:pStyle w:val="a5"/>
        <w:ind w:left="360"/>
        <w:jc w:val="both"/>
        <w:rPr>
          <w:sz w:val="26"/>
          <w:szCs w:val="26"/>
        </w:rPr>
      </w:pPr>
    </w:p>
    <w:p w:rsidR="00500968" w:rsidRPr="00C630DF" w:rsidRDefault="00500968" w:rsidP="00500968">
      <w:pPr>
        <w:pStyle w:val="a5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квадратичного элемента в декартовой системе координат для гармонической задачи при ее МКЭ-аппроксимации:</w:t>
      </w:r>
    </w:p>
    <w:p w:rsidR="00500968" w:rsidRPr="00C630DF" w:rsidRDefault="00500968" w:rsidP="00500968">
      <w:pPr>
        <w:pStyle w:val="a5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C630DF">
        <w:rPr>
          <w:rFonts w:ascii="Times New Roman" w:hAnsi="Times New Roman" w:cs="Times New Roman"/>
          <w:sz w:val="26"/>
          <w:szCs w:val="26"/>
        </w:rPr>
        <w:object w:dxaOrig="3019" w:dyaOrig="960">
          <v:shape id="_x0000_i1060" type="#_x0000_t75" style="width:150.75pt;height:48pt" o:ole="">
            <v:imagedata r:id="rId21" o:title=""/>
          </v:shape>
          <o:OLEObject Type="Embed" ProgID="Equation.DSMT4" ShapeID="_x0000_i1060" DrawAspect="Content" ObjectID="_1370965919" r:id="rId55"/>
        </w:object>
      </w:r>
      <w:r w:rsidRPr="00C630DF">
        <w:rPr>
          <w:rFonts w:ascii="Times New Roman" w:hAnsi="Times New Roman" w:cs="Times New Roman"/>
          <w:sz w:val="26"/>
          <w:szCs w:val="26"/>
        </w:rPr>
        <w:t>(5 баллов)</w:t>
      </w:r>
    </w:p>
    <w:p w:rsidR="00C630DF" w:rsidRPr="00D4404C" w:rsidRDefault="00C630DF" w:rsidP="00D4404C">
      <w:pPr>
        <w:rPr>
          <w:sz w:val="26"/>
          <w:szCs w:val="26"/>
        </w:rPr>
      </w:pPr>
    </w:p>
    <w:sectPr w:rsidR="00C630DF" w:rsidRPr="00D4404C" w:rsidSect="00C723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33477"/>
    <w:multiLevelType w:val="hybridMultilevel"/>
    <w:tmpl w:val="E834A93E"/>
    <w:lvl w:ilvl="0" w:tplc="AEAA4066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5E97033"/>
    <w:multiLevelType w:val="hybridMultilevel"/>
    <w:tmpl w:val="9D8440C0"/>
    <w:lvl w:ilvl="0" w:tplc="7A325EA0">
      <w:start w:val="5"/>
      <w:numFmt w:val="decimal"/>
      <w:lvlText w:val="(%1"/>
      <w:lvlJc w:val="left"/>
      <w:pPr>
        <w:ind w:left="25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>
    <w:nsid w:val="21CD72E1"/>
    <w:multiLevelType w:val="hybridMultilevel"/>
    <w:tmpl w:val="BB4E50D4"/>
    <w:lvl w:ilvl="0" w:tplc="2E747382">
      <w:start w:val="5"/>
      <w:numFmt w:val="decimal"/>
      <w:lvlText w:val="(%1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2DC2336F"/>
    <w:multiLevelType w:val="hybridMultilevel"/>
    <w:tmpl w:val="02D03C52"/>
    <w:lvl w:ilvl="0" w:tplc="BE986C38">
      <w:start w:val="5"/>
      <w:numFmt w:val="decimal"/>
      <w:lvlText w:val="(%1"/>
      <w:lvlJc w:val="lef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30056ACE"/>
    <w:multiLevelType w:val="hybridMultilevel"/>
    <w:tmpl w:val="7996DC44"/>
    <w:lvl w:ilvl="0" w:tplc="B608D128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271563F"/>
    <w:multiLevelType w:val="hybridMultilevel"/>
    <w:tmpl w:val="6046CE06"/>
    <w:lvl w:ilvl="0" w:tplc="F41A20B0">
      <w:start w:val="5"/>
      <w:numFmt w:val="decimal"/>
      <w:lvlText w:val="(%1"/>
      <w:lvlJc w:val="lef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384D2354"/>
    <w:multiLevelType w:val="hybridMultilevel"/>
    <w:tmpl w:val="14FC71D6"/>
    <w:lvl w:ilvl="0" w:tplc="7C8C8F1E">
      <w:start w:val="1"/>
      <w:numFmt w:val="decimal"/>
      <w:lvlText w:val="%1."/>
      <w:lvlJc w:val="left"/>
      <w:pPr>
        <w:ind w:left="360" w:hanging="360"/>
      </w:pPr>
      <w:rPr>
        <w:rFonts w:hint="default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FF31E8A"/>
    <w:multiLevelType w:val="hybridMultilevel"/>
    <w:tmpl w:val="85906A24"/>
    <w:lvl w:ilvl="0" w:tplc="2B584612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B2907B9"/>
    <w:multiLevelType w:val="hybridMultilevel"/>
    <w:tmpl w:val="0BCAA7E8"/>
    <w:lvl w:ilvl="0" w:tplc="C91E2C76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4"/>
  </w:num>
  <w:num w:numId="5">
    <w:abstractNumId w:val="8"/>
  </w:num>
  <w:num w:numId="6">
    <w:abstractNumId w:val="3"/>
  </w:num>
  <w:num w:numId="7">
    <w:abstractNumId w:val="5"/>
  </w:num>
  <w:num w:numId="8">
    <w:abstractNumId w:val="7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DB5298"/>
    <w:rsid w:val="000B5827"/>
    <w:rsid w:val="00162669"/>
    <w:rsid w:val="001840EE"/>
    <w:rsid w:val="001E635A"/>
    <w:rsid w:val="0026195A"/>
    <w:rsid w:val="004A4DB9"/>
    <w:rsid w:val="00500968"/>
    <w:rsid w:val="00513B70"/>
    <w:rsid w:val="005B7FC0"/>
    <w:rsid w:val="00781E7A"/>
    <w:rsid w:val="007F5928"/>
    <w:rsid w:val="00853BE2"/>
    <w:rsid w:val="009E466F"/>
    <w:rsid w:val="00B66FB5"/>
    <w:rsid w:val="00C630DF"/>
    <w:rsid w:val="00C72368"/>
    <w:rsid w:val="00CF5227"/>
    <w:rsid w:val="00D4404C"/>
    <w:rsid w:val="00DB5298"/>
    <w:rsid w:val="00E25076"/>
    <w:rsid w:val="00EF59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29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619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6195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6195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emf"/><Relationship Id="rId39" Type="http://schemas.openxmlformats.org/officeDocument/2006/relationships/oleObject" Target="embeddings/oleObject22.bin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32" Type="http://schemas.openxmlformats.org/officeDocument/2006/relationships/oleObject" Target="embeddings/oleObject17.bin"/><Relationship Id="rId37" Type="http://schemas.openxmlformats.org/officeDocument/2006/relationships/image" Target="media/image13.e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4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0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emf"/><Relationship Id="rId43" Type="http://schemas.openxmlformats.org/officeDocument/2006/relationships/oleObject" Target="embeddings/oleObject26.bin"/><Relationship Id="rId48" Type="http://schemas.openxmlformats.org/officeDocument/2006/relationships/image" Target="media/image15.e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8</Pages>
  <Words>960</Words>
  <Characters>5477</Characters>
  <Application>Microsoft Office Word</Application>
  <DocSecurity>0</DocSecurity>
  <Lines>45</Lines>
  <Paragraphs>12</Paragraphs>
  <ScaleCrop>false</ScaleCrop>
  <Company>Microsoft</Company>
  <LinksUpToDate>false</LinksUpToDate>
  <CharactersWithSpaces>6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1</cp:revision>
  <dcterms:created xsi:type="dcterms:W3CDTF">2011-06-30T10:05:00Z</dcterms:created>
  <dcterms:modified xsi:type="dcterms:W3CDTF">2011-06-30T11:03:00Z</dcterms:modified>
</cp:coreProperties>
</file>